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1FE4" w:rsidRPr="00433093" w:rsidRDefault="00433093" w:rsidP="007934F8">
      <w:pPr>
        <w:jc w:val="center"/>
        <w:rPr>
          <w:b/>
          <w:sz w:val="48"/>
          <w:szCs w:val="48"/>
        </w:rPr>
      </w:pPr>
      <w:r w:rsidRPr="00433093">
        <w:rPr>
          <w:rFonts w:hint="eastAsia"/>
          <w:b/>
          <w:sz w:val="48"/>
          <w:szCs w:val="48"/>
        </w:rPr>
        <w:t>H</w:t>
      </w:r>
      <w:r w:rsidRPr="00433093">
        <w:rPr>
          <w:b/>
          <w:sz w:val="48"/>
          <w:szCs w:val="48"/>
        </w:rPr>
        <w:t>omework 3</w:t>
      </w:r>
    </w:p>
    <w:p w:rsidR="00433093" w:rsidRPr="00433093" w:rsidRDefault="00433093" w:rsidP="007934F8">
      <w:pPr>
        <w:jc w:val="center"/>
        <w:rPr>
          <w:b/>
          <w:sz w:val="32"/>
          <w:szCs w:val="32"/>
        </w:rPr>
      </w:pPr>
      <w:r w:rsidRPr="00433093">
        <w:rPr>
          <w:b/>
          <w:sz w:val="32"/>
          <w:szCs w:val="32"/>
        </w:rPr>
        <w:t>May 22, 2018</w:t>
      </w:r>
    </w:p>
    <w:p w:rsidR="003B4E05" w:rsidRDefault="003B4E05"/>
    <w:p w:rsidR="00681151" w:rsidRPr="006A3B15" w:rsidRDefault="00681151" w:rsidP="0027088C">
      <w:pPr>
        <w:pStyle w:val="a3"/>
        <w:ind w:leftChars="0" w:left="360"/>
      </w:pPr>
    </w:p>
    <w:p w:rsidR="006A3B15" w:rsidRDefault="00433093" w:rsidP="0027088C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>計算</w:t>
      </w:r>
      <w:r w:rsidR="006A3B15">
        <w:rPr>
          <w:rFonts w:hint="eastAsia"/>
        </w:rPr>
        <w:t>積分值：</w:t>
      </w:r>
    </w:p>
    <w:p w:rsidR="00EC5F43" w:rsidRDefault="00EC5F43" w:rsidP="00EC5F43">
      <w:pPr>
        <w:pStyle w:val="a3"/>
        <w:ind w:leftChars="0" w:left="360"/>
      </w:pPr>
      <w:r>
        <w:t>Integral from 0 to 1 (</w:t>
      </w:r>
      <w:proofErr w:type="spellStart"/>
      <w:r>
        <w:t>monte</w:t>
      </w:r>
      <w:proofErr w:type="spellEnd"/>
      <w:r>
        <w:t xml:space="preserve"> </w:t>
      </w:r>
      <w:proofErr w:type="spellStart"/>
      <w:r>
        <w:t>carlo</w:t>
      </w:r>
      <w:proofErr w:type="spellEnd"/>
      <w:r>
        <w:t>)</w:t>
      </w:r>
    </w:p>
    <w:p w:rsidR="006A3B15" w:rsidRDefault="00433093" w:rsidP="00433093">
      <w:pPr>
        <w:ind w:firstLine="360"/>
      </w:pPr>
      <w:r w:rsidRPr="006A3B15">
        <w:object w:dxaOrig="45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6.3pt;height:33.45pt" o:ole="">
            <v:imagedata r:id="rId7" o:title=""/>
          </v:shape>
          <o:OLEObject Type="Embed" ProgID="Equation.DSMT4" ShapeID="_x0000_i1025" DrawAspect="Content" ObjectID="_1591092899" r:id="rId8"/>
        </w:object>
      </w:r>
    </w:p>
    <w:p w:rsidR="00977A7D" w:rsidRDefault="00977A7D" w:rsidP="00977A7D"/>
    <w:p w:rsidR="00C41C00" w:rsidRDefault="00C41C00" w:rsidP="00977A7D"/>
    <w:p w:rsidR="007428CA" w:rsidRDefault="007428CA" w:rsidP="00977A7D">
      <w:r>
        <w:t>Importance sampling</w:t>
      </w:r>
      <w:r w:rsidR="00784BF7">
        <w:t xml:space="preserve"> </w:t>
      </w:r>
    </w:p>
    <w:p w:rsidR="0027088C" w:rsidRDefault="00433093" w:rsidP="00977A7D">
      <w:pPr>
        <w:pStyle w:val="a3"/>
        <w:numPr>
          <w:ilvl w:val="0"/>
          <w:numId w:val="1"/>
        </w:numPr>
        <w:ind w:leftChars="0"/>
      </w:pPr>
      <w:r>
        <w:rPr>
          <w:rFonts w:hint="eastAsia"/>
          <w:lang w:eastAsia="zh-HK"/>
        </w:rPr>
        <w:t>你現在擁有的工具是一個隨機變數，可以不斷給你</w:t>
      </w:r>
      <w:r>
        <w:rPr>
          <w:rFonts w:hint="eastAsia"/>
          <w:lang w:eastAsia="zh-HK"/>
        </w:rPr>
        <w:t xml:space="preserve"> </w:t>
      </w:r>
      <w:r>
        <w:rPr>
          <w:lang w:eastAsia="zh-HK"/>
        </w:rPr>
        <w:t>N(0,1)</w:t>
      </w:r>
      <w:r>
        <w:rPr>
          <w:rFonts w:hint="eastAsia"/>
          <w:lang w:eastAsia="zh-HK"/>
        </w:rPr>
        <w:t>。請利用這個工具及一些計算，估計</w:t>
      </w:r>
      <w:r>
        <w:rPr>
          <w:rFonts w:hint="eastAsia"/>
          <w:lang w:eastAsia="zh-HK"/>
        </w:rPr>
        <w:t xml:space="preserve"> </w:t>
      </w:r>
      <w:r>
        <w:rPr>
          <w:lang w:eastAsia="zh-HK"/>
        </w:rPr>
        <w:t xml:space="preserve">N(0,1) </w:t>
      </w:r>
      <w:r>
        <w:rPr>
          <w:rFonts w:hint="eastAsia"/>
          <w:lang w:eastAsia="zh-HK"/>
        </w:rPr>
        <w:t>大於</w:t>
      </w:r>
      <w:r>
        <w:rPr>
          <w:rFonts w:hint="eastAsia"/>
          <w:lang w:eastAsia="zh-HK"/>
        </w:rPr>
        <w:t xml:space="preserve"> </w:t>
      </w:r>
      <w:r>
        <w:rPr>
          <w:lang w:eastAsia="zh-HK"/>
        </w:rPr>
        <w:t xml:space="preserve">8 </w:t>
      </w:r>
      <w:r>
        <w:rPr>
          <w:rFonts w:hint="eastAsia"/>
          <w:lang w:eastAsia="zh-HK"/>
        </w:rPr>
        <w:t>的機率。</w:t>
      </w:r>
      <w:r>
        <w:rPr>
          <w:rFonts w:hint="eastAsia"/>
        </w:rPr>
        <w:t xml:space="preserve"> </w:t>
      </w:r>
    </w:p>
    <w:p w:rsidR="007C6FD2" w:rsidRDefault="00784BF7" w:rsidP="007C6FD2">
      <w:r>
        <w:t>Integral f(x)/g(x)*g(x)dx</w:t>
      </w:r>
    </w:p>
    <w:p w:rsidR="00784BF7" w:rsidRDefault="00E05F3C" w:rsidP="007C6FD2">
      <w:r>
        <w:t>g</w:t>
      </w:r>
      <w:r w:rsidR="00784BF7">
        <w:t xml:space="preserve">(x) = </w:t>
      </w:r>
      <w:proofErr w:type="gramStart"/>
      <w:r w:rsidR="00784BF7">
        <w:t>N(</w:t>
      </w:r>
      <w:proofErr w:type="gramEnd"/>
      <w:r w:rsidR="00784BF7">
        <w:t>8,1)</w:t>
      </w:r>
    </w:p>
    <w:p w:rsidR="00784BF7" w:rsidRDefault="00784BF7" w:rsidP="007C6FD2">
      <w:bookmarkStart w:id="0" w:name="_GoBack"/>
      <w:bookmarkEnd w:id="0"/>
    </w:p>
    <w:p w:rsidR="00784BF7" w:rsidRDefault="00784BF7" w:rsidP="007C6FD2"/>
    <w:p w:rsidR="007C6FD2" w:rsidRDefault="007C6FD2" w:rsidP="007C6FD2">
      <w:r>
        <w:t>tlchen@stat.sinica.edu.tw</w:t>
      </w:r>
    </w:p>
    <w:sectPr w:rsidR="007C6FD2">
      <w:footerReference w:type="default" r:id="rId9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C71F9" w:rsidRDefault="003C71F9" w:rsidP="00A77563">
      <w:r>
        <w:separator/>
      </w:r>
    </w:p>
  </w:endnote>
  <w:endnote w:type="continuationSeparator" w:id="0">
    <w:p w:rsidR="003C71F9" w:rsidRDefault="003C71F9" w:rsidP="00A775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81896" w:rsidRDefault="00B81896">
    <w:pPr>
      <w:pStyle w:val="a6"/>
    </w:pPr>
    <w:proofErr w:type="gramStart"/>
    <w:r>
      <w:rPr>
        <w:rFonts w:hint="eastAsia"/>
      </w:rPr>
      <w:t>註</w:t>
    </w:r>
    <w:proofErr w:type="gramEnd"/>
    <w:r>
      <w:rPr>
        <w:rFonts w:hint="eastAsia"/>
      </w:rPr>
      <w:t>：不限定用</w:t>
    </w:r>
    <w:r>
      <w:rPr>
        <w:rFonts w:hint="eastAsia"/>
      </w:rPr>
      <w:t xml:space="preserve"> </w:t>
    </w:r>
    <w:proofErr w:type="spellStart"/>
    <w:r>
      <w:rPr>
        <w:rFonts w:hint="eastAsia"/>
      </w:rPr>
      <w:t>Matlab</w:t>
    </w:r>
    <w:proofErr w:type="spellEnd"/>
    <w:r>
      <w:rPr>
        <w:rFonts w:hint="eastAsia"/>
      </w:rPr>
      <w:t xml:space="preserve"> </w:t>
    </w:r>
    <w:r>
      <w:rPr>
        <w:rFonts w:hint="eastAsia"/>
      </w:rPr>
      <w:t>寫程式，但有些</w:t>
    </w:r>
    <w:r>
      <w:rPr>
        <w:rFonts w:hint="eastAsia"/>
      </w:rPr>
      <w:t xml:space="preserve"> </w:t>
    </w:r>
    <w:proofErr w:type="spellStart"/>
    <w:r>
      <w:rPr>
        <w:rFonts w:hint="eastAsia"/>
      </w:rPr>
      <w:t>Matlab</w:t>
    </w:r>
    <w:proofErr w:type="spellEnd"/>
    <w:r>
      <w:rPr>
        <w:rFonts w:hint="eastAsia"/>
      </w:rPr>
      <w:t xml:space="preserve"> </w:t>
    </w:r>
    <w:r>
      <w:rPr>
        <w:rFonts w:hint="eastAsia"/>
      </w:rPr>
      <w:t>內建程式，可以方便你作答。</w:t>
    </w:r>
    <w:r w:rsidR="00564A9D">
      <w:rPr>
        <w:rFonts w:hint="eastAsia"/>
      </w:rPr>
      <w:t>若你平常習慣用的程式沒有那功能，你要自己寫，或是那部份從</w:t>
    </w:r>
    <w:proofErr w:type="spellStart"/>
    <w:r w:rsidR="00564A9D">
      <w:rPr>
        <w:rFonts w:hint="eastAsia"/>
      </w:rPr>
      <w:t>Matlab</w:t>
    </w:r>
    <w:proofErr w:type="spellEnd"/>
    <w:r w:rsidR="00564A9D">
      <w:rPr>
        <w:rFonts w:hint="eastAsia"/>
      </w:rPr>
      <w:t>處理。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C71F9" w:rsidRDefault="003C71F9" w:rsidP="00A77563">
      <w:r>
        <w:separator/>
      </w:r>
    </w:p>
  </w:footnote>
  <w:footnote w:type="continuationSeparator" w:id="0">
    <w:p w:rsidR="003C71F9" w:rsidRDefault="003C71F9" w:rsidP="00A775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D1C1AB1"/>
    <w:multiLevelType w:val="hybridMultilevel"/>
    <w:tmpl w:val="C44ACA9E"/>
    <w:lvl w:ilvl="0" w:tplc="50B6C1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" w15:restartNumberingAfterBreak="0">
    <w:nsid w:val="4AC120E6"/>
    <w:multiLevelType w:val="hybridMultilevel"/>
    <w:tmpl w:val="CD082914"/>
    <w:lvl w:ilvl="0" w:tplc="67C2103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" w15:restartNumberingAfterBreak="0">
    <w:nsid w:val="6E285435"/>
    <w:multiLevelType w:val="hybridMultilevel"/>
    <w:tmpl w:val="548CD848"/>
    <w:lvl w:ilvl="0" w:tplc="345620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4E05"/>
    <w:rsid w:val="0027088C"/>
    <w:rsid w:val="00327FF9"/>
    <w:rsid w:val="003B4E05"/>
    <w:rsid w:val="003C71F9"/>
    <w:rsid w:val="00433093"/>
    <w:rsid w:val="004C0D57"/>
    <w:rsid w:val="005323CB"/>
    <w:rsid w:val="00564A9D"/>
    <w:rsid w:val="005B400D"/>
    <w:rsid w:val="00661D47"/>
    <w:rsid w:val="00681151"/>
    <w:rsid w:val="006A3B15"/>
    <w:rsid w:val="007231BD"/>
    <w:rsid w:val="007428CA"/>
    <w:rsid w:val="00784BF7"/>
    <w:rsid w:val="007934F8"/>
    <w:rsid w:val="007C6FD2"/>
    <w:rsid w:val="00862E2A"/>
    <w:rsid w:val="00977A7D"/>
    <w:rsid w:val="009C44F8"/>
    <w:rsid w:val="00A06621"/>
    <w:rsid w:val="00A77563"/>
    <w:rsid w:val="00AF3E52"/>
    <w:rsid w:val="00B16DC3"/>
    <w:rsid w:val="00B46F60"/>
    <w:rsid w:val="00B81896"/>
    <w:rsid w:val="00C41C00"/>
    <w:rsid w:val="00CF30BD"/>
    <w:rsid w:val="00D43C61"/>
    <w:rsid w:val="00D7397F"/>
    <w:rsid w:val="00DE166D"/>
    <w:rsid w:val="00E05F3C"/>
    <w:rsid w:val="00EC5F43"/>
    <w:rsid w:val="00EE1FE4"/>
    <w:rsid w:val="00EF6F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1B87B9F"/>
  <w15:docId w15:val="{430E29F2-5DB7-457E-ADA2-F6A9B2E8D7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B4E05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A7756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A77563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A7756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A77563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04</TotalTime>
  <Pages>1</Pages>
  <Words>37</Words>
  <Characters>213</Characters>
  <Application>Microsoft Office Word</Application>
  <DocSecurity>0</DocSecurity>
  <Lines>1</Lines>
  <Paragraphs>1</Paragraphs>
  <ScaleCrop>false</ScaleCrop>
  <Company/>
  <LinksUpToDate>false</LinksUpToDate>
  <CharactersWithSpaces>2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ng-Li Chen</dc:creator>
  <cp:lastModifiedBy>KY</cp:lastModifiedBy>
  <cp:revision>10</cp:revision>
  <dcterms:created xsi:type="dcterms:W3CDTF">2018-05-22T00:17:00Z</dcterms:created>
  <dcterms:modified xsi:type="dcterms:W3CDTF">2018-06-21T05:29:00Z</dcterms:modified>
</cp:coreProperties>
</file>